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7167" w:rsidRPr="00CD6AD5" w:rsidRDefault="00667167" w:rsidP="00667167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FF2540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5.</w:t>
      </w:r>
      <w:r w:rsidRPr="00FF2540">
        <w:rPr>
          <w:rFonts w:ascii="Times New Roman" w:eastAsiaTheme="minorEastAsia" w:hAnsi="Times New Roman" w:cs="Times New Roman" w:hint="cs"/>
          <w:b/>
          <w:bCs/>
          <w:sz w:val="28"/>
          <w:szCs w:val="28"/>
          <w:rtl/>
        </w:rPr>
        <w:t xml:space="preserve"> </w:t>
      </w:r>
      <w:r w:rsidRPr="00FF2540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(2 נקודות) נתון מצולע בעל 10 צלעות (שאינו בהכרח קמור). </w:t>
      </w:r>
      <w:r>
        <w:rPr>
          <w:rFonts w:ascii="Times New Roman" w:hAnsi="Times New Roman" w:cs="Times New Roman" w:hint="cs"/>
          <w:sz w:val="28"/>
          <w:szCs w:val="28"/>
          <w:rtl/>
        </w:rPr>
        <w:t>מציירים את כל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מעגלים </w:t>
      </w:r>
      <w:r w:rsidRPr="00CD6AD5">
        <w:rPr>
          <w:rFonts w:ascii="Times New Roman" w:hAnsi="Times New Roman" w:cs="Times New Roman" w:hint="cs"/>
          <w:sz w:val="28"/>
          <w:szCs w:val="28"/>
          <w:rtl/>
        </w:rPr>
        <w:t>שקוטר</w:t>
      </w:r>
      <w:r>
        <w:rPr>
          <w:rFonts w:ascii="Times New Roman" w:hAnsi="Times New Roman" w:cs="Times New Roman" w:hint="cs"/>
          <w:sz w:val="28"/>
          <w:szCs w:val="28"/>
          <w:rtl/>
        </w:rPr>
        <w:t>י</w:t>
      </w:r>
      <w:r w:rsidRPr="00CD6AD5">
        <w:rPr>
          <w:rFonts w:ascii="Times New Roman" w:hAnsi="Times New Roman" w:cs="Times New Roman" w:hint="cs"/>
          <w:sz w:val="28"/>
          <w:szCs w:val="28"/>
          <w:rtl/>
        </w:rPr>
        <w:t>הם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 הם צלעות המצולע. האם ייתכן שכל המעגלים האלה עוברים </w:t>
      </w:r>
      <w:r>
        <w:rPr>
          <w:rFonts w:ascii="Times New Roman" w:hAnsi="Times New Roman" w:cs="Times New Roman" w:hint="cs"/>
          <w:sz w:val="28"/>
          <w:szCs w:val="28"/>
          <w:rtl/>
        </w:rPr>
        <w:t>בנקודה משותפת</w:t>
      </w:r>
      <w:r w:rsidRPr="00CD6AD5">
        <w:rPr>
          <w:rFonts w:ascii="Times New Roman" w:hAnsi="Times New Roman" w:cs="Times New Roman"/>
          <w:sz w:val="28"/>
          <w:szCs w:val="28"/>
          <w:rtl/>
        </w:rPr>
        <w:t xml:space="preserve"> שאינה קודקוד של המצולע?</w:t>
      </w:r>
    </w:p>
    <w:p w:rsidR="00667167" w:rsidRPr="00FF2540" w:rsidRDefault="00667167" w:rsidP="00667167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FF2540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FF2540">
        <w:rPr>
          <w:rFonts w:ascii="Times New Roman" w:hAnsi="Times New Roman" w:cs="Times New Roman"/>
          <w:sz w:val="28"/>
          <w:szCs w:val="28"/>
          <w:rtl/>
        </w:rPr>
        <w:t xml:space="preserve">(3 נקודות) אותה </w:t>
      </w:r>
      <w:r>
        <w:rPr>
          <w:rFonts w:ascii="Times New Roman" w:hAnsi="Times New Roman" w:cs="Times New Roman" w:hint="cs"/>
          <w:sz w:val="28"/>
          <w:szCs w:val="28"/>
          <w:rtl/>
        </w:rPr>
        <w:t>ה</w:t>
      </w:r>
      <w:r w:rsidRPr="00FF2540">
        <w:rPr>
          <w:rFonts w:ascii="Times New Roman" w:hAnsi="Times New Roman" w:cs="Times New Roman"/>
          <w:sz w:val="28"/>
          <w:szCs w:val="28"/>
          <w:rtl/>
        </w:rPr>
        <w:t>שאלה עבור מצולע בעל 11 צלעות.</w:t>
      </w:r>
    </w:p>
    <w:p w:rsidR="009E690C" w:rsidRPr="00667167" w:rsidRDefault="009E690C" w:rsidP="009E690C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8D52D3" w:rsidRPr="008D52D3" w:rsidRDefault="008D52D3" w:rsidP="00667167">
      <w:pPr>
        <w:bidi/>
        <w:rPr>
          <w:rFonts w:ascii="Times New Roman" w:hAnsi="Times New Roman" w:cs="Times New Roman"/>
          <w:sz w:val="28"/>
          <w:szCs w:val="28"/>
        </w:rPr>
      </w:pPr>
      <w:r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תשוב</w:t>
      </w:r>
      <w:r w:rsidR="00667167">
        <w:rPr>
          <w:rFonts w:ascii="Times New Roman" w:hAnsi="Times New Roman" w:cs="Times New Roman" w:hint="cs"/>
          <w:b/>
          <w:bCs/>
          <w:sz w:val="28"/>
          <w:szCs w:val="28"/>
          <w:rtl/>
        </w:rPr>
        <w:t>ות</w:t>
      </w:r>
      <w:r w:rsidRPr="008D52D3">
        <w:rPr>
          <w:rFonts w:ascii="Times New Roman" w:hAnsi="Times New Roman" w:cs="Times New Roman"/>
          <w:sz w:val="28"/>
          <w:szCs w:val="28"/>
          <w:rtl/>
        </w:rPr>
        <w:t>:</w:t>
      </w:r>
      <w:r w:rsidR="009E690C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>א. כן</w:t>
      </w:r>
      <w:r w:rsidRPr="008D52D3">
        <w:rPr>
          <w:rFonts w:ascii="Times New Roman" w:hAnsi="Times New Roman" w:cs="Times New Roman"/>
          <w:sz w:val="28"/>
          <w:szCs w:val="28"/>
          <w:rtl/>
        </w:rPr>
        <w:t>.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ב. לא</w:t>
      </w:r>
    </w:p>
    <w:p w:rsidR="008D52D3" w:rsidRDefault="00B27742" w:rsidP="00667167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2070</wp:posOffset>
            </wp:positionH>
            <wp:positionV relativeFrom="paragraph">
              <wp:posOffset>1063625</wp:posOffset>
            </wp:positionV>
            <wp:extent cx="1723390" cy="1921510"/>
            <wp:effectExtent l="19050" t="0" r="0" b="0"/>
            <wp:wrapTight wrapText="bothSides">
              <wp:wrapPolygon edited="0">
                <wp:start x="-239" y="0"/>
                <wp:lineTo x="-239" y="21414"/>
                <wp:lineTo x="21489" y="21414"/>
                <wp:lineTo x="21489" y="0"/>
                <wp:lineTo x="-239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1257" t="32871" r="33432" b="170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192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52D3" w:rsidRPr="008D52D3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9E690C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67167" w:rsidRPr="00667167">
        <w:rPr>
          <w:rFonts w:ascii="Times New Roman" w:hAnsi="Times New Roman" w:cs="Times New Roman" w:hint="cs"/>
          <w:sz w:val="28"/>
          <w:szCs w:val="28"/>
          <w:rtl/>
        </w:rPr>
        <w:t>נתחיל משיקול כללי.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לכל צלע, הנקודה המשותפת שנקרה לה </w:t>
      </w:r>
      <w:r w:rsidR="00667167">
        <w:rPr>
          <w:rFonts w:ascii="Times New Roman" w:hAnsi="Times New Roman" w:cs="Times New Roman" w:hint="cs"/>
          <w:sz w:val="28"/>
          <w:szCs w:val="28"/>
        </w:rPr>
        <w:t>P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רואה את הצלע בזווית ישרה. נעביר ישר </w:t>
      </w:r>
      <w:r w:rsidR="00667167" w:rsidRPr="00667167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DSMT4" ShapeID="_x0000_i1025" DrawAspect="Content" ObjectID="_1553720980" r:id="rId7"/>
        </w:object>
      </w:r>
      <w:r w:rsidR="0066716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>מ-</w:t>
      </w:r>
      <w:r w:rsidR="00667167">
        <w:rPr>
          <w:rFonts w:ascii="Times New Roman" w:hAnsi="Times New Roman" w:cs="Times New Roman" w:hint="cs"/>
          <w:sz w:val="28"/>
          <w:szCs w:val="28"/>
        </w:rPr>
        <w:t>P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לקודקוד הראשון, ונעביר ישר </w:t>
      </w:r>
      <w:r w:rsidR="00667167" w:rsidRPr="0066716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6" type="#_x0000_t75" style="width:11.25pt;height:15pt" o:ole="">
            <v:imagedata r:id="rId8" o:title=""/>
          </v:shape>
          <o:OLEObject Type="Embed" ProgID="Equation.DSMT4" ShapeID="_x0000_i1026" DrawAspect="Content" ObjectID="_1553720981" r:id="rId9"/>
        </w:object>
      </w:r>
      <w:r w:rsidR="0066716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דרך </w:t>
      </w:r>
      <w:r w:rsidR="00667167">
        <w:rPr>
          <w:rFonts w:ascii="Times New Roman" w:hAnsi="Times New Roman" w:cs="Times New Roman" w:hint="cs"/>
          <w:sz w:val="28"/>
          <w:szCs w:val="28"/>
        </w:rPr>
        <w:t>P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שמאונך ל-</w:t>
      </w:r>
      <w:r w:rsidR="00667167" w:rsidRPr="00667167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553720982" r:id="rId11"/>
        </w:objec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. אז הקודקוד השני חייב להיות על </w:t>
      </w:r>
      <w:r w:rsidR="00667167" w:rsidRPr="0066716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8" type="#_x0000_t75" style="width:11.25pt;height:15pt" o:ole="">
            <v:imagedata r:id="rId8" o:title=""/>
          </v:shape>
          <o:OLEObject Type="Embed" ProgID="Equation.DSMT4" ShapeID="_x0000_i1028" DrawAspect="Content" ObjectID="_1553720983" r:id="rId12"/>
        </w:objec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, השלישי חייב להיות על </w:t>
      </w:r>
      <w:r w:rsidR="00667167" w:rsidRPr="00667167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9" type="#_x0000_t75" style="width:9.75pt;height:14.25pt" o:ole="">
            <v:imagedata r:id="rId6" o:title=""/>
          </v:shape>
          <o:OLEObject Type="Embed" ProgID="Equation.DSMT4" ShapeID="_x0000_i1029" DrawAspect="Content" ObjectID="_1553720984" r:id="rId13"/>
        </w:objec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, וכך הלאה </w:t>
      </w:r>
      <w:r w:rsidR="00667167">
        <w:rPr>
          <w:rFonts w:ascii="Times New Roman" w:hAnsi="Times New Roman" w:cs="Times New Roman"/>
          <w:sz w:val="28"/>
          <w:szCs w:val="28"/>
          <w:rtl/>
        </w:rPr>
        <w:t>–</w: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כל קודקוד אי-זוגי חייב להיות על </w:t>
      </w:r>
      <w:r w:rsidR="00667167" w:rsidRPr="0066716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0" type="#_x0000_t75" style="width:11.25pt;height:15pt" o:ole="">
            <v:imagedata r:id="rId8" o:title=""/>
          </v:shape>
          <o:OLEObject Type="Embed" ProgID="Equation.DSMT4" ShapeID="_x0000_i1030" DrawAspect="Content" ObjectID="_1553720985" r:id="rId14"/>
        </w:objec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 xml:space="preserve"> ואי-זוגי על </w:t>
      </w:r>
      <w:r w:rsidR="00667167" w:rsidRPr="00667167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1" type="#_x0000_t75" style="width:9.75pt;height:14.25pt" o:ole="">
            <v:imagedata r:id="rId6" o:title=""/>
          </v:shape>
          <o:OLEObject Type="Embed" ProgID="Equation.DSMT4" ShapeID="_x0000_i1031" DrawAspect="Content" ObjectID="_1553720986" r:id="rId15"/>
        </w:object>
      </w:r>
      <w:r w:rsidR="00667167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667167" w:rsidRDefault="00667167" w:rsidP="00B27742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זה כבר פותר את סעיף ב', ויותר מזה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סל כל אפשרות למצולע עם מספר אי-זוגי של צלעות. הרי אם נעשה סיבוב שלם נראה שקודקוד ראשון חייב להיות גם על </w:t>
      </w:r>
      <w:r w:rsidRPr="00667167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2" type="#_x0000_t75" style="width:9.75pt;height:14.25pt" o:ole="">
            <v:imagedata r:id="rId6" o:title=""/>
          </v:shape>
          <o:OLEObject Type="Embed" ProgID="Equation.DSMT4" ShapeID="_x0000_i1032" DrawAspect="Content" ObjectID="_1553720987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גם על </w:t>
      </w:r>
      <w:r w:rsidRPr="00667167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3" type="#_x0000_t75" style="width:11.25pt;height:15pt" o:ole="">
            <v:imagedata r:id="rId17" o:title=""/>
          </v:shape>
          <o:OLEObject Type="Embed" ProgID="Equation.DSMT4" ShapeID="_x0000_i1033" DrawAspect="Content" ObjectID="_1553720988" r:id="rId1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בל הוא שונה מ-</w:t>
      </w:r>
      <w:r>
        <w:rPr>
          <w:rFonts w:ascii="Times New Roman" w:hAnsi="Times New Roman" w:cs="Times New Roman" w:hint="cs"/>
          <w:sz w:val="28"/>
          <w:szCs w:val="28"/>
        </w:rPr>
        <w:t>P</w:t>
      </w:r>
      <w:r w:rsidR="00B27742">
        <w:rPr>
          <w:rFonts w:ascii="Times New Roman" w:hAnsi="Times New Roman" w:cs="Times New Roman" w:hint="cs"/>
          <w:sz w:val="28"/>
          <w:szCs w:val="28"/>
          <w:rtl/>
        </w:rPr>
        <w:t xml:space="preserve"> וזו סתירה. </w:t>
      </w:r>
    </w:p>
    <w:p w:rsidR="00B27742" w:rsidRPr="00B27742" w:rsidRDefault="00B27742" w:rsidP="00B27742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צד שני, זה מסביר איך לבנות דוגמה לסעיף א או לכל מספר זוגי. קודם מציירים </w:t>
      </w:r>
      <w:r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שני ישרים מאונכים דרכו, ואחר-כך קופצים מישר לישר 10 פעמים וחוזרים לנקודה המקורית. אחת הדוגמאות האפשריות בציור.</w:t>
      </w:r>
    </w:p>
    <w:p w:rsidR="00667167" w:rsidRPr="00667167" w:rsidRDefault="00667167" w:rsidP="00667167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E4646A" w:rsidRPr="008D52D3" w:rsidRDefault="00E4646A" w:rsidP="00E4646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E4646A" w:rsidRPr="008D52D3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E101CD"/>
    <w:multiLevelType w:val="hybridMultilevel"/>
    <w:tmpl w:val="6E3C91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0E57CD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203A0"/>
    <w:rsid w:val="004808D6"/>
    <w:rsid w:val="004E2759"/>
    <w:rsid w:val="00584F0D"/>
    <w:rsid w:val="005B1899"/>
    <w:rsid w:val="005B768B"/>
    <w:rsid w:val="005F27EB"/>
    <w:rsid w:val="00635CFB"/>
    <w:rsid w:val="00667167"/>
    <w:rsid w:val="006E24B5"/>
    <w:rsid w:val="00725EBE"/>
    <w:rsid w:val="0075472F"/>
    <w:rsid w:val="007D57BF"/>
    <w:rsid w:val="007E1131"/>
    <w:rsid w:val="008D24AF"/>
    <w:rsid w:val="008D52D3"/>
    <w:rsid w:val="008F282B"/>
    <w:rsid w:val="0092273F"/>
    <w:rsid w:val="009E690C"/>
    <w:rsid w:val="009F4E42"/>
    <w:rsid w:val="00A42703"/>
    <w:rsid w:val="00A60042"/>
    <w:rsid w:val="00AA6B1F"/>
    <w:rsid w:val="00B27742"/>
    <w:rsid w:val="00B577FC"/>
    <w:rsid w:val="00B714FA"/>
    <w:rsid w:val="00B76F12"/>
    <w:rsid w:val="00C7660D"/>
    <w:rsid w:val="00CD66B4"/>
    <w:rsid w:val="00E4646A"/>
    <w:rsid w:val="00E475C7"/>
    <w:rsid w:val="00EC2671"/>
    <w:rsid w:val="00F77657"/>
    <w:rsid w:val="00FA42E4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87</Words>
  <Characters>939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8</cp:revision>
  <dcterms:created xsi:type="dcterms:W3CDTF">2016-03-08T13:15:00Z</dcterms:created>
  <dcterms:modified xsi:type="dcterms:W3CDTF">2017-04-14T2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